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69" r:id="rId3"/>
    <p:sldId id="268" r:id="rId4"/>
    <p:sldId id="261" r:id="rId5"/>
    <p:sldId id="260" r:id="rId6"/>
    <p:sldId id="262" r:id="rId7"/>
    <p:sldId id="264" r:id="rId8"/>
    <p:sldId id="267" r:id="rId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397" autoAdjust="0"/>
    <p:restoredTop sz="92362" autoAdjust="0"/>
  </p:normalViewPr>
  <p:slideViewPr>
    <p:cSldViewPr>
      <p:cViewPr>
        <p:scale>
          <a:sx n="80" d="100"/>
          <a:sy n="80" d="100"/>
        </p:scale>
        <p:origin x="-834" y="-5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82E7E3-E843-4ACC-8E83-DC0F2DF3CFE1}" type="datetimeFigureOut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620E4E-27BE-4D74-83E9-95820F071796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xmlns="" val="1859101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93093-87A7-4504-AF20-E9CE07F9D5C4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B1E45BF9-A8DF-48F3-9359-302D62C402C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A02A366F-269B-4C7D-AD9F-838BB6997F0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650" y="103188"/>
            <a:ext cx="15811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C736B-A470-4FCA-B527-6645B2368F9D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DCE0A-176E-4C26-9551-B9E5F8028DA2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992C0-543E-41C5-9824-3F1100A596DB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66FE7-F3EA-4E5A-9145-1539FDD1B5FD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1F6E5-374D-4632-8C73-76BBA2D7A646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E751F-2010-4508-85C5-74D57EA7A983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3C562-EB68-46EB-BC36-070A8B0E294D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8E762-21C6-4CA5-99EE-4C43347D212E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2E4B1-E796-4FB0-B07F-837C0C6AFDA2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BB006-EEEA-4DAA-A2A0-66D443F623AB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9D8ED-CD4A-4F8E-B0F6-6F3BCC9AA5ED}" type="datetime1">
              <a:rPr lang="ru-RU" smtClean="0"/>
              <a:pPr/>
              <a:t>29.11.2018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EA67D-A9FC-4290-A995-7CE0DCCC4C9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18864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НАЦИОНАЛЬНЫЙ </a:t>
            </a:r>
            <a:r>
              <a:rPr lang="ru-RU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ИССЛЕДОВАТЕЛЬСКИЙ </a:t>
            </a:r>
            <a:endParaRPr lang="ru-RU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МОСКОВСКИЙ </a:t>
            </a:r>
            <a:r>
              <a:rPr lang="ru-RU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ГОСУДАРСТВЕННЫЙ СТРОИТЕЛЬНЫЙ 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УНИВЕРСИТЕТ</a:t>
            </a:r>
          </a:p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НИУ МГСУ)</a:t>
            </a:r>
            <a:r>
              <a:rPr lang="ru-RU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21B73D61-1356-4299-945E-E008A383AEF2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221455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ТЕМА: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«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Анализ потенциала тепловой энергии свалочного газа для системы горячего водоснабжения города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»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357422" y="44291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Авторы: </a:t>
            </a:r>
            <a:r>
              <a:rPr lang="ru-RU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Разаков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Мухаммет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Азатович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Чернова </a:t>
            </a:r>
            <a:r>
              <a:rPr lang="ru-RU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Рио-Рита</a:t>
            </a:r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Вадимов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8130" name="Picture 2" descr="C:\Users\Shot\Desktop\ZPS_biogas_0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997250"/>
            <a:ext cx="7215238" cy="4617753"/>
          </a:xfrm>
          <a:prstGeom prst="rect">
            <a:avLst/>
          </a:prstGeom>
          <a:noFill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143108" y="5786454"/>
            <a:ext cx="517962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ru-RU" sz="11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11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Добыча свалочного газа (Газотурбинная  и паротурбинная установки)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928670"/>
            <a:ext cx="61817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3643314"/>
            <a:ext cx="5481622" cy="254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285984" y="3357562"/>
            <a:ext cx="311495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 Добыча водорода из свалочного газа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786050" y="6215082"/>
            <a:ext cx="37273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</a:t>
            </a:r>
            <a:r>
              <a:rPr lang="ru-RU" sz="11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. Схема подготовки свалочного газа (осушение)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857356" y="1214422"/>
          <a:ext cx="5000660" cy="1000132"/>
        </p:xfrm>
        <a:graphic>
          <a:graphicData uri="http://schemas.openxmlformats.org/presentationml/2006/ole">
            <p:oleObj spid="_x0000_s24577" name="Equation" r:id="rId3" imgW="2730500" imgH="469900" progId="Equation.DSMT4">
              <p:embed/>
            </p:oleObj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500034" y="3286124"/>
            <a:ext cx="2428892" cy="24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N -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оличество потребителей, [Чел];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71472" y="3571876"/>
          <a:ext cx="733425" cy="304800"/>
        </p:xfrm>
        <a:graphic>
          <a:graphicData uri="http://schemas.openxmlformats.org/presentationml/2006/ole">
            <p:oleObj spid="_x0000_s24585" name="Equation" r:id="rId4" imgW="736280" imgH="304668" progId="Equation.DSMT4">
              <p:embed/>
            </p:oleObj>
          </a:graphicData>
        </a:graphic>
      </p:graphicFrame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1214414" y="3571876"/>
            <a:ext cx="53578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асход горячей воды одним потребителем в сутки отопительного сезона, [л / 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ут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x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чел]; (в расчете принято 100 л / 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ут</a:t>
            </a:r>
            <a:r>
              <a:rPr lang="en-US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чел для жилых зданий и 25 л / 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ут</a:t>
            </a:r>
            <a:r>
              <a:rPr lang="en-US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x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чел для общественных зданий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);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500034" y="4214818"/>
            <a:ext cx="521497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 - удельная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теплоемкость воды, [Дж /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кг 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х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 (в расчете принято 4200 Дж / кг</a:t>
            </a:r>
            <a:r>
              <a:rPr kumimoji="0" lang="ru-RU" sz="1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х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1000" baseline="30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ru-RU" sz="10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500034" y="4500570"/>
            <a:ext cx="450059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 </a:t>
            </a:r>
            <a:r>
              <a:rPr kumimoji="0" lang="ru-RU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 температура горячей воды, [</a:t>
            </a:r>
            <a:r>
              <a:rPr kumimoji="0" lang="ru-RU" sz="1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 (в расчете принято 60 </a:t>
            </a:r>
            <a:r>
              <a:rPr kumimoji="0" lang="ru-RU" sz="1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;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500034" y="4786322"/>
            <a:ext cx="50006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 </a:t>
            </a:r>
            <a:r>
              <a:rPr kumimoji="0" lang="ru-RU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х.х.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 температура холодной воды в зимний период, [</a:t>
            </a:r>
            <a:r>
              <a:rPr kumimoji="0" lang="ru-RU" sz="1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 (в расчете принято 5 </a:t>
            </a:r>
            <a:r>
              <a:rPr kumimoji="0" lang="ru-RU" sz="10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;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71472" y="5143512"/>
          <a:ext cx="285750" cy="247650"/>
        </p:xfrm>
        <a:graphic>
          <a:graphicData uri="http://schemas.openxmlformats.org/presentationml/2006/ole">
            <p:oleObj spid="_x0000_s24603" name="Equation" r:id="rId5" imgW="279279" imgH="241195" progId="Equation.DSMT4">
              <p:embed/>
            </p:oleObj>
          </a:graphicData>
        </a:graphic>
      </p:graphicFrame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785786" y="5072074"/>
            <a:ext cx="814393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оэффициент, зависящий от протяженности и мощности системы горячего водоснабжения, при наличии сетей после ЦТП и изолированных водоразборных стояках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;  при изолированных водоразборных стояках 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1857356" y="2357430"/>
          <a:ext cx="5143518" cy="571500"/>
        </p:xfrm>
        <a:graphic>
          <a:graphicData uri="http://schemas.openxmlformats.org/presentationml/2006/ole">
            <p:oleObj spid="_x0000_s24608" name="Equation" r:id="rId6" imgW="3073400" imgH="279400" progId="Equation.DSMT4">
              <p:embed/>
            </p:oleObj>
          </a:graphicData>
        </a:graphic>
      </p:graphicFrame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571472" y="5500702"/>
            <a:ext cx="835824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 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 продолжительность отопительного периода в сутках (число суток с температурой наружного воздуха +8 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sz="1000" baseline="30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lang="ru-RU" sz="10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lang="ru-RU" sz="1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 ниже)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6" name="Диаграмма 8"/>
          <p:cNvPicPr>
            <a:picLocks noChangeArrowheads="1"/>
          </p:cNvPicPr>
          <p:nvPr/>
        </p:nvPicPr>
        <p:blipFill>
          <a:blip r:embed="rId2"/>
          <a:srcRect l="-2197" t="-8022" r="-542" b="-12312"/>
          <a:stretch>
            <a:fillRect/>
          </a:stretch>
        </p:blipFill>
        <p:spPr bwMode="auto">
          <a:xfrm>
            <a:off x="1000100" y="1714488"/>
            <a:ext cx="6858048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643042" y="5143512"/>
            <a:ext cx="472116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1. Число суток с температурой наружного воздуха + 8 </a:t>
            </a:r>
            <a:r>
              <a:rPr kumimoji="0" lang="ru-RU" sz="11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</a:t>
            </a:r>
            <a:r>
              <a:rPr kumimoji="0" lang="ru-RU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 ниже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285984" y="1785926"/>
          <a:ext cx="4500594" cy="785818"/>
        </p:xfrm>
        <a:graphic>
          <a:graphicData uri="http://schemas.openxmlformats.org/presentationml/2006/ole">
            <p:oleObj spid="_x0000_s25604" name="Equation" r:id="rId3" imgW="1803400" imgH="3556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85720" y="3286124"/>
          <a:ext cx="304800" cy="238125"/>
        </p:xfrm>
        <a:graphic>
          <a:graphicData uri="http://schemas.openxmlformats.org/presentationml/2006/ole">
            <p:oleObj spid="_x0000_s25609" name="Equation" r:id="rId4" imgW="304668" imgH="241195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85720" y="3500438"/>
          <a:ext cx="304800" cy="228600"/>
        </p:xfrm>
        <a:graphic>
          <a:graphicData uri="http://schemas.openxmlformats.org/presentationml/2006/ole">
            <p:oleObj spid="_x0000_s25608" name="Equation" r:id="rId5" imgW="291973" imgH="228501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85720" y="3714752"/>
          <a:ext cx="314325" cy="238125"/>
        </p:xfrm>
        <a:graphic>
          <a:graphicData uri="http://schemas.openxmlformats.org/presentationml/2006/ole">
            <p:oleObj spid="_x0000_s25607" name="Equation" r:id="rId6" imgW="317225" imgH="241091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85720" y="4000504"/>
          <a:ext cx="247650" cy="180975"/>
        </p:xfrm>
        <a:graphic>
          <a:graphicData uri="http://schemas.openxmlformats.org/presentationml/2006/ole">
            <p:oleObj spid="_x0000_s25606" name="Equation" r:id="rId7" imgW="241091" imgH="177646" progId="Equation.DSMT4">
              <p:embed/>
            </p:oleObj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500034" y="3286124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низшая теплота сгорания используемого топлива, [Дж/м</a:t>
            </a:r>
            <a:r>
              <a:rPr kumimoji="0" lang="ru-RU" sz="1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;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428596" y="3500438"/>
            <a:ext cx="55006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одовая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ринимающая способность полигона, [т/год] (в расчете принято 300000 т/год);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500034" y="3714752"/>
            <a:ext cx="5143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выход газа от удельной массы ТКО, [м</a:t>
            </a:r>
            <a:r>
              <a:rPr kumimoji="0" lang="ru-RU" sz="1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т ТКО] (в расчете принято 100 м</a:t>
            </a:r>
            <a:r>
              <a:rPr kumimoji="0" lang="ru-RU" sz="1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/т ТКО);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500034" y="3929066"/>
            <a:ext cx="835824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бобщенный понижающий коэффициент, учитывающий время начала отчета выработки метана, срок эксплуатации полигона, способ добычи </a:t>
            </a:r>
            <a:r>
              <a:rPr kumimoji="0" lang="ru-RU" sz="1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иогаза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из ТКО, скорость разложения ТКО в различные периоды года, недожог и транспортные потери у потребителя, (в расчете принято 1 т.к. этот расчет показывает максимальное теоретическое количество свалочного </a:t>
            </a:r>
            <a:r>
              <a:rPr kumimoji="0" 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газа)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7655" name="Диаграмма 9"/>
          <p:cNvPicPr>
            <a:picLocks noChangeArrowheads="1"/>
          </p:cNvPicPr>
          <p:nvPr/>
        </p:nvPicPr>
        <p:blipFill>
          <a:blip r:embed="rId2"/>
          <a:srcRect l="-2060" t="-3580" r="-958" b="-11806"/>
          <a:stretch>
            <a:fillRect/>
          </a:stretch>
        </p:blipFill>
        <p:spPr bwMode="auto">
          <a:xfrm>
            <a:off x="214282" y="1285860"/>
            <a:ext cx="435771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4500570"/>
            <a:ext cx="457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2. Теоретическое количество населения обеспеченное тепловой энергией для горячего водоснабжения свалочным газом со свалки ТКО от 1 млн. человек (при низшей теплоте сгорания топлива равной 19700 КДж /м</a:t>
            </a:r>
            <a:r>
              <a:rPr kumimoji="0" lang="ru-RU" sz="11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Диаграмма 1"/>
          <p:cNvPicPr>
            <a:picLocks noChangeArrowheads="1"/>
          </p:cNvPicPr>
          <p:nvPr/>
        </p:nvPicPr>
        <p:blipFill>
          <a:blip r:embed="rId3"/>
          <a:srcRect l="-2060" t="-3580" r="-958" b="-11806"/>
          <a:stretch>
            <a:fillRect/>
          </a:stretch>
        </p:blipFill>
        <p:spPr bwMode="auto">
          <a:xfrm>
            <a:off x="4643438" y="1214422"/>
            <a:ext cx="4357718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572000" y="4500570"/>
            <a:ext cx="457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 3. Теоретическое количество населения обеспеченное тепловой энергией для горячего водоснабжения свалочным газом со свалки ТКО от 1 млн. человек (при низшей теплоте сгорания топлива равной 13000 КДж /м</a:t>
            </a:r>
            <a:r>
              <a:rPr kumimoji="0" lang="ru-RU" sz="11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ru-RU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0" y="5429264"/>
            <a:ext cx="9144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30175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Теоретический </a:t>
            </a:r>
            <a:r>
              <a:rPr lang="ru-RU" sz="1400" b="1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эффект от применения свалочного газа составляет 3-5 % в год. Т.е. при добыче свалочного газа из ТКО от населения в 1 млн. человек,  31 - 51 тыс. человек будет полностью обеспечена теплотой на нужды горячего водоснабжения;</a:t>
            </a:r>
            <a:endParaRPr lang="ru-RU" sz="1400" dirty="0" smtClean="0">
              <a:latin typeface="Arial" pitchFamily="34" charset="0"/>
              <a:cs typeface="Arial" pitchFamily="34" charset="0"/>
            </a:endParaRPr>
          </a:p>
          <a:p>
            <a:pPr lvl="0" indent="13017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b="1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Экологический эффект будет колоссальным: 30 млн. м</a:t>
            </a:r>
            <a:r>
              <a:rPr lang="ru-RU" sz="1400" b="1" i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ru-RU" sz="1400" b="1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свалочного газа дополнительно не будет выбрасываться в атмосферу.</a:t>
            </a:r>
            <a:endParaRPr lang="ru-RU" sz="1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AutoShape 6" descr="https://media.professionali.ru/processor/logos/s175_100/2013/07/23/www-nposodis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85918" y="142852"/>
            <a:ext cx="67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Всероссийская научная конференция и XI молодежная школа «Возобновляемые источники энергии»</a:t>
            </a:r>
          </a:p>
        </p:txBody>
      </p:sp>
      <p:sp>
        <p:nvSpPr>
          <p:cNvPr id="6" name="Подзаголовок 9"/>
          <p:cNvSpPr txBox="1">
            <a:spLocks/>
          </p:cNvSpPr>
          <p:nvPr/>
        </p:nvSpPr>
        <p:spPr>
          <a:xfrm>
            <a:off x="8429652" y="214290"/>
            <a:ext cx="571504" cy="500066"/>
          </a:xfrm>
          <a:prstGeom prst="rect">
            <a:avLst/>
          </a:prstGeom>
          <a:noFill/>
        </p:spPr>
        <p:txBody>
          <a:bodyPr vert="horz" lIns="182880" tIns="0">
            <a:normAutofit lnSpcReduction="10000"/>
          </a:bodyPr>
          <a:lstStyle/>
          <a:p>
            <a:pPr marL="36576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8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2428860" y="2857496"/>
            <a:ext cx="45720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01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i="1" dirty="0" smtClean="0">
                <a:latin typeface="Arial" pitchFamily="34" charset="0"/>
                <a:cs typeface="Arial" pitchFamily="34" charset="0"/>
              </a:rPr>
              <a:t>Спасибо за внимание!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2</TotalTime>
  <Words>565</Words>
  <Application>Microsoft Office PowerPoint</Application>
  <PresentationFormat>Экран (4:3)</PresentationFormat>
  <Paragraphs>42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8</vt:i4>
      </vt:variant>
    </vt:vector>
  </HeadingPairs>
  <TitlesOfParts>
    <vt:vector size="11" baseType="lpstr">
      <vt:lpstr>Тема Office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Емельянов</dc:creator>
  <cp:lastModifiedBy>Shot</cp:lastModifiedBy>
  <cp:revision>292</cp:revision>
  <dcterms:created xsi:type="dcterms:W3CDTF">2018-03-30T13:53:16Z</dcterms:created>
  <dcterms:modified xsi:type="dcterms:W3CDTF">2018-11-29T22:09:23Z</dcterms:modified>
</cp:coreProperties>
</file>